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7FEF" w:rsidRDefault="00987FEF"/>
    <w:p w:rsidR="003708B6" w:rsidRDefault="003708B6"/>
    <w:p w:rsidR="003708B6" w:rsidRDefault="003708B6"/>
    <w:p w:rsidR="003708B6" w:rsidRDefault="003708B6"/>
    <w:p w:rsidR="003708B6" w:rsidRDefault="003708B6"/>
    <w:p w:rsidR="003708B6" w:rsidRDefault="003708B6"/>
    <w:p w:rsidR="003708B6" w:rsidRDefault="003708B6"/>
    <w:p w:rsidR="003708B6" w:rsidRDefault="003708B6"/>
    <w:p w:rsidR="003708B6" w:rsidRDefault="003708B6"/>
    <w:p w:rsidR="003708B6" w:rsidRDefault="00D77756" w:rsidP="003708B6">
      <w:pPr>
        <w:jc w:val="center"/>
      </w:pPr>
      <w:r>
        <w:object w:dxaOrig="3629" w:dyaOrig="22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4pt;height:112.15pt" o:ole="">
            <v:imagedata r:id="rId4" o:title=""/>
          </v:shape>
          <o:OLEObject Type="Embed" ProgID="ChemDraw.Document.6.0" ShapeID="_x0000_i1025" DrawAspect="Content" ObjectID="_1674811297" r:id="rId5"/>
        </w:object>
      </w:r>
    </w:p>
    <w:sectPr w:rsidR="003708B6" w:rsidSect="00987FE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20"/>
  <w:characterSpacingControl w:val="doNotCompress"/>
  <w:compat>
    <w:useFELayout/>
  </w:compat>
  <w:rsids>
    <w:rsidRoot w:val="003708B6"/>
    <w:rsid w:val="003708B6"/>
    <w:rsid w:val="00987FEF"/>
    <w:rsid w:val="00D777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7FE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</Words>
  <Characters>38</Characters>
  <Application>Microsoft Office Word</Application>
  <DocSecurity>0</DocSecurity>
  <Lines>1</Lines>
  <Paragraphs>1</Paragraphs>
  <ScaleCrop>false</ScaleCrop>
  <Company/>
  <LinksUpToDate>false</LinksUpToDate>
  <CharactersWithSpaces>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7</dc:creator>
  <cp:lastModifiedBy>User7</cp:lastModifiedBy>
  <cp:revision>2</cp:revision>
  <dcterms:created xsi:type="dcterms:W3CDTF">2021-02-14T09:05:00Z</dcterms:created>
  <dcterms:modified xsi:type="dcterms:W3CDTF">2021-02-14T09:05:00Z</dcterms:modified>
</cp:coreProperties>
</file>